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49D9" w:rsidRDefault="00BF49D9">
      <w:pPr>
        <w:pStyle w:val="Title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14300</wp:posOffset>
            </wp:positionV>
            <wp:extent cx="843280" cy="1028700"/>
            <wp:effectExtent l="19050" t="0" r="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     </w:t>
      </w:r>
      <w:r>
        <w:rPr>
          <w:rFonts w:ascii="Bookman Old Style" w:hAnsi="Bookman Old Style"/>
          <w:sz w:val="28"/>
        </w:rPr>
        <w:t>LOYOLA COLLEGE (AUTONOMOUS), CHENNAI – 600 034</w:t>
      </w:r>
    </w:p>
    <w:p w:rsidR="00BF49D9" w:rsidRDefault="00BF49D9">
      <w:pPr>
        <w:tabs>
          <w:tab w:val="left" w:pos="0"/>
          <w:tab w:val="center" w:pos="450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noProof/>
        </w:rPr>
        <w:t xml:space="preserve">    </w:t>
      </w:r>
      <w:r w:rsidRPr="009C1A71">
        <w:rPr>
          <w:rFonts w:ascii="Bookman Old Style" w:hAnsi="Bookman Old Style" w:cs="Arial"/>
          <w:b/>
          <w:bCs/>
          <w:noProof/>
        </w:rPr>
        <w:t>M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- </w:t>
      </w:r>
      <w:r w:rsidRPr="009C1A71">
        <w:rPr>
          <w:rFonts w:ascii="Bookman Old Style" w:hAnsi="Bookman Old Style" w:cs="Arial"/>
          <w:b/>
          <w:bCs/>
          <w:noProof/>
        </w:rPr>
        <w:t>MATHEMATICS</w:t>
      </w:r>
    </w:p>
    <w:p w:rsidR="00BF49D9" w:rsidRDefault="00BF49D9">
      <w:pPr>
        <w:tabs>
          <w:tab w:val="left" w:pos="615"/>
          <w:tab w:val="center" w:pos="468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9C1A71">
        <w:rPr>
          <w:rFonts w:ascii="Bookman Old Style" w:hAnsi="Bookman Old Style" w:cs="Arial"/>
          <w:noProof/>
        </w:rPr>
        <w:t>THIRD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9C1A71">
        <w:rPr>
          <w:rFonts w:ascii="Bookman Old Style" w:hAnsi="Bookman Old Style" w:cs="Arial"/>
          <w:b/>
          <w:noProof/>
        </w:rPr>
        <w:t>APRIL 2012</w:t>
      </w:r>
    </w:p>
    <w:p w:rsidR="00BF49D9" w:rsidRDefault="00BF49D9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left="-540" w:right="-720"/>
        <w:rPr>
          <w:rFonts w:ascii="Bookman Old Style" w:hAnsi="Bookman Old Style" w:cs="Arial"/>
        </w:rPr>
      </w:pPr>
      <w:r w:rsidRPr="009C1A71">
        <w:rPr>
          <w:rFonts w:ascii="Bookman Old Style" w:hAnsi="Bookman Old Style" w:cs="Arial"/>
          <w:noProof/>
        </w:rPr>
        <w:t>MT 381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9C1A71">
        <w:rPr>
          <w:rFonts w:ascii="Bookman Old Style" w:hAnsi="Bookman Old Style" w:cs="Arial"/>
          <w:noProof/>
        </w:rPr>
        <w:t>TOPOLOGY</w:t>
      </w:r>
    </w:p>
    <w:p w:rsidR="00BF49D9" w:rsidRDefault="00BF49D9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BF49D9" w:rsidRDefault="00BF49D9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0.6pt;margin-top:4.2pt;width:126pt;height:27pt;z-index:251661312" filled="f"/>
        </w:pict>
      </w:r>
    </w:p>
    <w:p w:rsidR="00BF49D9" w:rsidRDefault="00BF49D9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Date : </w:t>
      </w:r>
      <w:r w:rsidRPr="009C1A71">
        <w:rPr>
          <w:rFonts w:ascii="Bookman Old Style" w:hAnsi="Bookman Old Style" w:cs="Arial"/>
          <w:noProof/>
        </w:rPr>
        <w:t>21-04-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ab/>
        <w:t xml:space="preserve">  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BF49D9" w:rsidRDefault="00BF49D9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</w:rPr>
      </w:pPr>
      <w:r>
        <w:rPr>
          <w:rFonts w:ascii="Bookman Old Style" w:hAnsi="Bookman Old Style" w:cs="Arial"/>
          <w:noProof/>
        </w:rPr>
        <w:pict>
          <v:line id="_x0000_s1028" style="position:absolute;z-index:251662336" from="-2.55pt,16.45pt" to="514.75pt,16.45pt"/>
        </w:pict>
      </w:r>
      <w:r>
        <w:rPr>
          <w:rFonts w:ascii="Bookman Old Style" w:hAnsi="Bookman Old Style" w:cs="Arial"/>
          <w:noProof/>
        </w:rPr>
        <w:t xml:space="preserve">    </w:t>
      </w:r>
      <w:r>
        <w:rPr>
          <w:rFonts w:ascii="Bookman Old Style" w:hAnsi="Bookman Old Style" w:cs="Arial"/>
        </w:rPr>
        <w:t xml:space="preserve">Time : </w:t>
      </w:r>
      <w:r w:rsidRPr="009C1A71">
        <w:rPr>
          <w:rFonts w:ascii="Bookman Old Style" w:hAnsi="Bookman Old Style" w:cs="Arial"/>
          <w:noProof/>
          <w:szCs w:val="22"/>
        </w:rPr>
        <w:t>1:00 - 4:00</w:t>
      </w:r>
      <w:r>
        <w:rPr>
          <w:rFonts w:ascii="Bookman Old Style" w:hAnsi="Bookman Old Style" w:cs="Arial"/>
          <w:szCs w:val="22"/>
        </w:rPr>
        <w:t xml:space="preserve">  </w:t>
      </w:r>
      <w:r>
        <w:rPr>
          <w:rFonts w:ascii="Bookman Old Style" w:hAnsi="Bookman Old Style" w:cs="Arial"/>
          <w:noProof/>
        </w:rPr>
        <w:t xml:space="preserve">                                            </w:t>
      </w:r>
    </w:p>
    <w:p w:rsidR="00BF49D9" w:rsidRPr="00460460" w:rsidRDefault="00BF49D9" w:rsidP="00460460">
      <w:pPr>
        <w:rPr>
          <w:rFonts w:ascii="Bookman Old Style" w:hAnsi="Bookman Old Style"/>
        </w:rPr>
      </w:pPr>
    </w:p>
    <w:p w:rsidR="00BF49D9" w:rsidRDefault="00BF49D9" w:rsidP="00460460">
      <w:pPr>
        <w:rPr>
          <w:rFonts w:ascii="Bookman Old Style" w:hAnsi="Bookman Old Style"/>
        </w:rPr>
      </w:pPr>
    </w:p>
    <w:p w:rsidR="00BF49D9" w:rsidRDefault="00BF49D9" w:rsidP="00460460">
      <w:pPr>
        <w:rPr>
          <w:b/>
        </w:rPr>
      </w:pPr>
      <w:r>
        <w:rPr>
          <w:rFonts w:ascii="Bookman Old Style" w:hAnsi="Bookman Old Style"/>
        </w:rPr>
        <w:tab/>
      </w:r>
      <w:r>
        <w:rPr>
          <w:b/>
        </w:rPr>
        <w:t>Answer all questions. All questions carry equal marks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5 x 20 = 100 marks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:rsidR="00BF49D9" w:rsidRDefault="00BF49D9" w:rsidP="00460460">
      <w:pPr>
        <w:rPr>
          <w:b/>
        </w:rPr>
      </w:pPr>
    </w:p>
    <w:tbl>
      <w:tblPr>
        <w:tblW w:w="10620" w:type="dxa"/>
        <w:tblInd w:w="76" w:type="dxa"/>
        <w:tblLook w:val="04A0"/>
      </w:tblPr>
      <w:tblGrid>
        <w:gridCol w:w="598"/>
        <w:gridCol w:w="588"/>
        <w:gridCol w:w="579"/>
        <w:gridCol w:w="8855"/>
      </w:tblGrid>
      <w:tr w:rsidR="00BF49D9" w:rsidRPr="00460460" w:rsidTr="00460460">
        <w:tc>
          <w:tcPr>
            <w:tcW w:w="598" w:type="dxa"/>
            <w:hideMark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  <w:r w:rsidRPr="00460460">
              <w:rPr>
                <w:b/>
              </w:rPr>
              <w:t>01)</w:t>
            </w:r>
          </w:p>
        </w:tc>
        <w:tc>
          <w:tcPr>
            <w:tcW w:w="588" w:type="dxa"/>
            <w:hideMark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  <w:r w:rsidRPr="00460460">
              <w:rPr>
                <w:b/>
              </w:rPr>
              <w:t>(a)</w:t>
            </w: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>Let X be a non-empty set and let d be a real function of ordered pairs of elements of X which satisfies the following conditions.</w:t>
            </w:r>
          </w:p>
          <w:p w:rsidR="00BF49D9" w:rsidRPr="00460460" w:rsidRDefault="00BF49D9" w:rsidP="00460460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60460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20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1pt;height:15.9pt" o:ole="">
                  <v:imagedata r:id="rId9" o:title=""/>
                </v:shape>
                <o:OLEObject Type="Embed" ProgID="Equation.DSMT4" ShapeID="_x0000_i1025" DrawAspect="Content" ObjectID="_1396354797" r:id="rId10"/>
              </w:object>
            </w:r>
          </w:p>
          <w:p w:rsidR="00BF49D9" w:rsidRPr="00460460" w:rsidRDefault="00BF49D9" w:rsidP="00460460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460460">
              <w:rPr>
                <w:rFonts w:ascii="Times New Roman" w:eastAsiaTheme="minorHAnsi" w:hAnsi="Times New Roman"/>
                <w:position w:val="-10"/>
                <w:sz w:val="24"/>
                <w:szCs w:val="24"/>
              </w:rPr>
              <w:object w:dxaOrig="3820" w:dyaOrig="320">
                <v:shape id="_x0000_i1026" type="#_x0000_t75" style="width:190.4pt;height:15.9pt" o:ole="">
                  <v:imagedata r:id="rId11" o:title=""/>
                </v:shape>
                <o:OLEObject Type="Embed" ProgID="Equation.DSMT4" ShapeID="_x0000_i1026" DrawAspect="Content" ObjectID="_1396354798" r:id="rId12"/>
              </w:object>
            </w:r>
            <w:r w:rsidRPr="00460460">
              <w:rPr>
                <w:rFonts w:ascii="Times New Roman" w:hAnsi="Times New Roman"/>
                <w:sz w:val="24"/>
                <w:szCs w:val="24"/>
              </w:rPr>
              <w:t xml:space="preserve"> Show that d is a metric on X.</w:t>
            </w:r>
          </w:p>
          <w:p w:rsidR="00BF49D9" w:rsidRPr="00460460" w:rsidRDefault="00BF49D9">
            <w:pPr>
              <w:rPr>
                <w:b/>
              </w:rPr>
            </w:pPr>
            <w:r>
              <w:tab/>
            </w:r>
            <w:r>
              <w:tab/>
            </w:r>
            <w:r w:rsidRPr="00460460">
              <w:rPr>
                <w:b/>
              </w:rPr>
              <w:tab/>
              <w:t>(or)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i)</w:t>
            </w:r>
          </w:p>
        </w:tc>
        <w:tc>
          <w:tcPr>
            <w:tcW w:w="8855" w:type="dxa"/>
            <w:hideMark/>
          </w:tcPr>
          <w:p w:rsidR="00BF49D9" w:rsidRDefault="00BF49D9" w:rsidP="00460460">
            <w:pPr>
              <w:spacing w:line="276" w:lineRule="auto"/>
            </w:pPr>
            <w:r>
              <w:t xml:space="preserve">Let X be a metric space. Prove that a subset G of X is open </w:t>
            </w:r>
            <w:r w:rsidRPr="00460460">
              <w:rPr>
                <w:rFonts w:eastAsiaTheme="minorHAnsi"/>
                <w:position w:val="-6"/>
              </w:rPr>
              <w:object w:dxaOrig="320" w:dyaOrig="240">
                <v:shape id="_x0000_i1027" type="#_x0000_t75" style="width:15.9pt;height:11.75pt" o:ole="">
                  <v:imagedata r:id="rId13" o:title=""/>
                </v:shape>
                <o:OLEObject Type="Embed" ProgID="Equation.DSMT4" ShapeID="_x0000_i1027" DrawAspect="Content" ObjectID="_1396354799" r:id="rId14"/>
              </w:object>
            </w:r>
            <w:r>
              <w:t>it is a union of open spheres.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   (5)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  <w:hideMark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  <w:r w:rsidRPr="00460460">
              <w:rPr>
                <w:b/>
              </w:rPr>
              <w:t>(b)</w:t>
            </w: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>Let X be a metric space, and let Y be a subspace of X. Prove that Y is complete iff Y is closed.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>State and prove Cantor’s Intersection Theorem.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i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>State and prove Baire’s Theorem.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          (6+5+4)</w:t>
            </w:r>
          </w:p>
          <w:p w:rsidR="00BF49D9" w:rsidRPr="00460460" w:rsidRDefault="00BF49D9">
            <w:pPr>
              <w:rPr>
                <w:b/>
              </w:rPr>
            </w:pPr>
            <w:r>
              <w:tab/>
            </w:r>
            <w:r>
              <w:tab/>
            </w:r>
            <w:r>
              <w:tab/>
            </w:r>
            <w:r w:rsidRPr="00460460">
              <w:rPr>
                <w:b/>
              </w:rPr>
              <w:t>(or)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v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 xml:space="preserve">Let X and Y be metric spaces and let f be a mapping of X into Y. Prove that f is continuous at  </w:t>
            </w:r>
            <w:r w:rsidRPr="00460460">
              <w:rPr>
                <w:rFonts w:eastAsiaTheme="minorHAnsi"/>
                <w:position w:val="-12"/>
              </w:rPr>
              <w:object w:dxaOrig="2620" w:dyaOrig="360">
                <v:shape id="_x0000_i1028" type="#_x0000_t75" style="width:132.25pt;height:18.7pt" o:ole="">
                  <v:imagedata r:id="rId15" o:title=""/>
                </v:shape>
                <o:OLEObject Type="Embed" ProgID="Equation.DSMT4" ShapeID="_x0000_i1028" DrawAspect="Content" ObjectID="_1396354800" r:id="rId16"/>
              </w:object>
            </w:r>
            <w:r>
              <w:t xml:space="preserve"> and f is continuous </w:t>
            </w:r>
            <w:r w:rsidRPr="00460460">
              <w:rPr>
                <w:rFonts w:eastAsiaTheme="minorHAnsi"/>
                <w:position w:val="-10"/>
              </w:rPr>
              <w:object w:dxaOrig="1080" w:dyaOrig="360">
                <v:shape id="_x0000_i1029" type="#_x0000_t75" style="width:54.7pt;height:18.7pt" o:ole="">
                  <v:imagedata r:id="rId17" o:title=""/>
                </v:shape>
                <o:OLEObject Type="Embed" ProgID="Equation.DSMT4" ShapeID="_x0000_i1029" DrawAspect="Content" ObjectID="_1396354801" r:id="rId18"/>
              </w:object>
            </w:r>
            <w:r>
              <w:t xml:space="preserve">is open in X whenever G is open in Y.              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(15)</w:t>
            </w:r>
          </w:p>
        </w:tc>
      </w:tr>
      <w:tr w:rsidR="00BF49D9" w:rsidRPr="00460460" w:rsidTr="00460460">
        <w:tc>
          <w:tcPr>
            <w:tcW w:w="598" w:type="dxa"/>
            <w:hideMark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  <w:r w:rsidRPr="00460460">
              <w:rPr>
                <w:b/>
              </w:rPr>
              <w:t>02)</w:t>
            </w:r>
          </w:p>
        </w:tc>
        <w:tc>
          <w:tcPr>
            <w:tcW w:w="588" w:type="dxa"/>
            <w:hideMark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  <w:r w:rsidRPr="00460460">
              <w:rPr>
                <w:b/>
              </w:rPr>
              <w:t>(a)</w:t>
            </w: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>Prove that every separable metric space is second countable.</w:t>
            </w:r>
          </w:p>
          <w:p w:rsidR="00BF49D9" w:rsidRPr="00460460" w:rsidRDefault="00BF49D9" w:rsidP="00460460">
            <w:pPr>
              <w:spacing w:line="276" w:lineRule="auto"/>
              <w:rPr>
                <w:b/>
              </w:rPr>
            </w:pPr>
            <w:r>
              <w:tab/>
            </w:r>
            <w:r>
              <w:tab/>
            </w:r>
            <w:r>
              <w:tab/>
            </w:r>
            <w:r w:rsidRPr="00460460">
              <w:rPr>
                <w:b/>
              </w:rPr>
              <w:t>(or)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i)</w:t>
            </w:r>
          </w:p>
        </w:tc>
        <w:tc>
          <w:tcPr>
            <w:tcW w:w="8855" w:type="dxa"/>
            <w:hideMark/>
          </w:tcPr>
          <w:p w:rsidR="00BF49D9" w:rsidRDefault="00BF49D9" w:rsidP="00460460">
            <w:pPr>
              <w:jc w:val="both"/>
            </w:pPr>
            <w:r>
              <w:t xml:space="preserve">Define a topology on a non-empty set </w:t>
            </w:r>
            <w:r w:rsidRPr="00460460">
              <w:rPr>
                <w:rFonts w:eastAsiaTheme="minorHAnsi" w:cstheme="minorBidi"/>
                <w:position w:val="-4"/>
              </w:rPr>
              <w:object w:dxaOrig="280" w:dyaOrig="260">
                <v:shape id="_x0000_i1030" type="#_x0000_t75" style="width:14.55pt;height:13.15pt" o:ole="">
                  <v:imagedata r:id="rId19" o:title=""/>
                </v:shape>
                <o:OLEObject Type="Embed" ProgID="Equation.DSMT4" ShapeID="_x0000_i1030" DrawAspect="Content" ObjectID="_1396354802" r:id="rId20"/>
              </w:object>
            </w:r>
            <w:r>
              <w:t xml:space="preserve"> with an example. Let </w:t>
            </w:r>
            <w:r w:rsidRPr="00460460">
              <w:rPr>
                <w:rFonts w:eastAsiaTheme="minorHAnsi" w:cstheme="minorBidi"/>
                <w:position w:val="-4"/>
              </w:rPr>
              <w:object w:dxaOrig="280" w:dyaOrig="260">
                <v:shape id="_x0000_i1031" type="#_x0000_t75" style="width:14.55pt;height:13.15pt" o:ole="">
                  <v:imagedata r:id="rId19" o:title=""/>
                </v:shape>
                <o:OLEObject Type="Embed" ProgID="Equation.DSMT4" ShapeID="_x0000_i1031" DrawAspect="Content" ObjectID="_1396354803" r:id="rId21"/>
              </w:object>
            </w:r>
            <w:r>
              <w:t xml:space="preserve"> be a topological space and </w:t>
            </w:r>
            <w:r w:rsidRPr="00460460">
              <w:rPr>
                <w:rFonts w:eastAsiaTheme="minorHAnsi" w:cstheme="minorBidi"/>
                <w:position w:val="-4"/>
              </w:rPr>
              <w:object w:dxaOrig="240" w:dyaOrig="260">
                <v:shape id="_x0000_i1032" type="#_x0000_t75" style="width:11.75pt;height:13.15pt" o:ole="">
                  <v:imagedata r:id="rId22" o:title=""/>
                </v:shape>
                <o:OLEObject Type="Embed" ProgID="Equation.DSMT4" ShapeID="_x0000_i1032" DrawAspect="Content" ObjectID="_1396354804" r:id="rId23"/>
              </w:object>
            </w:r>
            <w:r>
              <w:t xml:space="preserve"> be an arbitrary subset of </w:t>
            </w:r>
            <w:r w:rsidRPr="00460460">
              <w:rPr>
                <w:rFonts w:eastAsiaTheme="minorHAnsi" w:cstheme="minorBidi"/>
                <w:position w:val="-4"/>
              </w:rPr>
              <w:object w:dxaOrig="280" w:dyaOrig="260">
                <v:shape id="_x0000_i1033" type="#_x0000_t75" style="width:14.55pt;height:13.15pt" o:ole="">
                  <v:imagedata r:id="rId19" o:title=""/>
                </v:shape>
                <o:OLEObject Type="Embed" ProgID="Equation.DSMT4" ShapeID="_x0000_i1033" DrawAspect="Content" ObjectID="_1396354805" r:id="rId24"/>
              </w:object>
            </w:r>
            <w:r>
              <w:t xml:space="preserve">. Show that </w:t>
            </w:r>
            <w:r w:rsidRPr="00460460">
              <w:rPr>
                <w:rFonts w:eastAsiaTheme="minorHAnsi" w:cstheme="minorBidi"/>
                <w:position w:val="-14"/>
              </w:rPr>
              <w:object w:dxaOrig="980" w:dyaOrig="420">
                <v:shape id="_x0000_i1034" type="#_x0000_t75" style="width:49.15pt;height:20.75pt" o:ole="">
                  <v:imagedata r:id="rId25" o:title=""/>
                </v:shape>
                <o:OLEObject Type="Embed" ProgID="Equation.DSMT4" ShapeID="_x0000_i1034" DrawAspect="Content" ObjectID="_1396354806" r:id="rId26"/>
              </w:object>
            </w:r>
            <w:r>
              <w:t xml:space="preserve">each neighbourhood of </w:t>
            </w:r>
            <w:r w:rsidRPr="00460460">
              <w:rPr>
                <w:rFonts w:eastAsiaTheme="minorHAnsi" w:cstheme="minorBidi"/>
                <w:position w:val="-6"/>
              </w:rPr>
              <w:object w:dxaOrig="200" w:dyaOrig="220">
                <v:shape id="_x0000_i1035" type="#_x0000_t75" style="width:9.7pt;height:11.1pt" o:ole="">
                  <v:imagedata r:id="rId27" o:title=""/>
                </v:shape>
                <o:OLEObject Type="Embed" ProgID="Equation.DSMT4" ShapeID="_x0000_i1035" DrawAspect="Content" ObjectID="_1396354807" r:id="rId28"/>
              </w:object>
            </w:r>
            <w:r>
              <w:t xml:space="preserve">intersects </w:t>
            </w:r>
            <w:r w:rsidRPr="00460460">
              <w:rPr>
                <w:rFonts w:eastAsiaTheme="minorHAnsi" w:cstheme="minorBidi"/>
                <w:position w:val="-14"/>
              </w:rPr>
              <w:object w:dxaOrig="340" w:dyaOrig="400">
                <v:shape id="_x0000_i1036" type="#_x0000_t75" style="width:16.6pt;height:20.1pt" o:ole="">
                  <v:imagedata r:id="rId29" o:title=""/>
                </v:shape>
                <o:OLEObject Type="Embed" ProgID="Equation.DSMT4" ShapeID="_x0000_i1036" DrawAspect="Content" ObjectID="_1396354808" r:id="rId30"/>
              </w:object>
            </w:r>
            <w:r>
              <w:t xml:space="preserve">.      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      </w:t>
            </w:r>
            <w:r>
              <w:tab/>
            </w:r>
            <w:r>
              <w:tab/>
              <w:t>(5)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  <w:hideMark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  <w:r w:rsidRPr="00460460">
              <w:rPr>
                <w:b/>
              </w:rPr>
              <w:t>(b)</w:t>
            </w: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>Show that any continuous image of a compact space is compact.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i)</w:t>
            </w:r>
          </w:p>
        </w:tc>
        <w:tc>
          <w:tcPr>
            <w:tcW w:w="8855" w:type="dxa"/>
            <w:hideMark/>
          </w:tcPr>
          <w:p w:rsidR="00BF49D9" w:rsidRPr="00460460" w:rsidRDefault="00BF49D9">
            <w:pPr>
              <w:rPr>
                <w:b/>
              </w:rPr>
            </w:pPr>
            <w:r>
              <w:t>Prove that any closed subspace of a compact space is compact.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i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>Give an example to show that a compact subspace of a compact space need not be closed.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         (6+6+3)</w:t>
            </w:r>
          </w:p>
          <w:p w:rsidR="00BF49D9" w:rsidRPr="00460460" w:rsidRDefault="00BF49D9">
            <w:pPr>
              <w:rPr>
                <w:b/>
              </w:rPr>
            </w:pPr>
            <w:r>
              <w:tab/>
            </w:r>
            <w:r>
              <w:tab/>
            </w:r>
            <w:r>
              <w:tab/>
            </w:r>
            <w:r w:rsidRPr="00460460">
              <w:rPr>
                <w:b/>
              </w:rPr>
              <w:t>(or)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v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 xml:space="preserve"> Show that a topological space is compact, if every subbasic open cover has a finite subcover. (15)</w:t>
            </w:r>
          </w:p>
        </w:tc>
      </w:tr>
      <w:tr w:rsidR="00BF49D9" w:rsidRPr="00460460" w:rsidTr="00460460">
        <w:tc>
          <w:tcPr>
            <w:tcW w:w="598" w:type="dxa"/>
            <w:hideMark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  <w:r w:rsidRPr="00460460">
              <w:rPr>
                <w:b/>
              </w:rPr>
              <w:t>03)</w:t>
            </w:r>
          </w:p>
        </w:tc>
        <w:tc>
          <w:tcPr>
            <w:tcW w:w="588" w:type="dxa"/>
            <w:hideMark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  <w:r w:rsidRPr="00460460">
              <w:rPr>
                <w:b/>
              </w:rPr>
              <w:t>(a)</w:t>
            </w: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>State and prove Tychnoff’s Theorem.</w:t>
            </w:r>
          </w:p>
          <w:p w:rsidR="00BF49D9" w:rsidRPr="00460460" w:rsidRDefault="00BF49D9">
            <w:pPr>
              <w:rPr>
                <w:b/>
              </w:rPr>
            </w:pPr>
            <w:r>
              <w:tab/>
            </w:r>
            <w:r>
              <w:tab/>
            </w:r>
            <w:r>
              <w:tab/>
            </w:r>
            <w:r w:rsidRPr="00460460">
              <w:rPr>
                <w:b/>
              </w:rPr>
              <w:t>(or)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i)</w:t>
            </w:r>
          </w:p>
        </w:tc>
        <w:tc>
          <w:tcPr>
            <w:tcW w:w="8855" w:type="dxa"/>
          </w:tcPr>
          <w:p w:rsidR="00BF49D9" w:rsidRDefault="00BF49D9">
            <w:r>
              <w:t>Show that a metric space is compact if it is complete and totally bounded.</w:t>
            </w:r>
            <w:r>
              <w:tab/>
              <w:t xml:space="preserve">                 (5)</w:t>
            </w:r>
          </w:p>
          <w:p w:rsidR="00BF49D9" w:rsidRDefault="00BF49D9"/>
          <w:p w:rsidR="00BF49D9" w:rsidRDefault="00BF49D9"/>
          <w:p w:rsidR="00BF49D9" w:rsidRDefault="00BF49D9"/>
          <w:p w:rsidR="00BF49D9" w:rsidRDefault="00BF49D9"/>
          <w:p w:rsidR="00BF49D9" w:rsidRDefault="00BF49D9"/>
          <w:p w:rsidR="00BF49D9" w:rsidRDefault="00BF49D9"/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  <w:hideMark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  <w:r w:rsidRPr="00460460">
              <w:rPr>
                <w:b/>
              </w:rPr>
              <w:t>(b)</w:t>
            </w: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>Prove that in a sequentially compact space, every open cover has a Lebesgue’s number.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>Prove that every sequentially compact metric space is totally bounded.</w:t>
            </w:r>
            <w:r>
              <w:tab/>
            </w:r>
            <w:r>
              <w:tab/>
              <w:t>(10+5)</w:t>
            </w:r>
          </w:p>
          <w:p w:rsidR="00BF49D9" w:rsidRPr="00460460" w:rsidRDefault="00BF49D9">
            <w:pPr>
              <w:rPr>
                <w:b/>
              </w:rPr>
            </w:pPr>
            <w:r w:rsidRPr="00460460">
              <w:rPr>
                <w:b/>
              </w:rPr>
              <w:tab/>
            </w:r>
            <w:r w:rsidRPr="00460460">
              <w:rPr>
                <w:b/>
              </w:rPr>
              <w:tab/>
            </w:r>
            <w:r w:rsidRPr="00460460">
              <w:rPr>
                <w:b/>
              </w:rPr>
              <w:tab/>
              <w:t>(or)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i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>State and prove Ascoli’s Theorem.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   (15)</w:t>
            </w:r>
          </w:p>
        </w:tc>
      </w:tr>
      <w:tr w:rsidR="00BF49D9" w:rsidRPr="00460460" w:rsidTr="00460460">
        <w:tc>
          <w:tcPr>
            <w:tcW w:w="598" w:type="dxa"/>
            <w:hideMark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  <w:r w:rsidRPr="00460460">
              <w:rPr>
                <w:b/>
              </w:rPr>
              <w:t>04)</w:t>
            </w:r>
          </w:p>
        </w:tc>
        <w:tc>
          <w:tcPr>
            <w:tcW w:w="588" w:type="dxa"/>
            <w:hideMark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  <w:r w:rsidRPr="00460460">
              <w:rPr>
                <w:b/>
              </w:rPr>
              <w:t>(a)</w:t>
            </w: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>Show that every subspace of Hausdorff space is also Hausdorff.</w:t>
            </w:r>
          </w:p>
          <w:p w:rsidR="00BF49D9" w:rsidRPr="00460460" w:rsidRDefault="00BF49D9" w:rsidP="00460460">
            <w:pPr>
              <w:spacing w:line="276" w:lineRule="auto"/>
              <w:rPr>
                <w:b/>
              </w:rPr>
            </w:pPr>
            <w:r>
              <w:tab/>
            </w:r>
            <w:r>
              <w:tab/>
            </w:r>
            <w:r>
              <w:tab/>
            </w:r>
            <w:r w:rsidRPr="00460460">
              <w:rPr>
                <w:b/>
              </w:rPr>
              <w:t>(or)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i)</w:t>
            </w:r>
          </w:p>
        </w:tc>
        <w:tc>
          <w:tcPr>
            <w:tcW w:w="8855" w:type="dxa"/>
            <w:hideMark/>
          </w:tcPr>
          <w:p w:rsidR="00BF49D9" w:rsidRDefault="00BF49D9" w:rsidP="00460460">
            <w:pPr>
              <w:spacing w:line="276" w:lineRule="auto"/>
            </w:pPr>
            <w:r>
              <w:t>Prove that every compact Hausdorff Space is normal.</w:t>
            </w:r>
            <w:r>
              <w:tab/>
            </w:r>
            <w:r>
              <w:tab/>
            </w:r>
            <w:r>
              <w:tab/>
              <w:t xml:space="preserve">                (5)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  <w:hideMark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  <w:r w:rsidRPr="00460460">
              <w:rPr>
                <w:b/>
              </w:rPr>
              <w:t>(b)</w:t>
            </w: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)</w:t>
            </w:r>
          </w:p>
        </w:tc>
        <w:tc>
          <w:tcPr>
            <w:tcW w:w="8855" w:type="dxa"/>
            <w:hideMark/>
          </w:tcPr>
          <w:p w:rsidR="00BF49D9" w:rsidRDefault="00BF49D9" w:rsidP="00460460">
            <w:pPr>
              <w:spacing w:line="276" w:lineRule="auto"/>
            </w:pPr>
            <w:r>
              <w:t>Prove that the product of any non-empty class of Hausdorff Spaces is a Hausdorff Space.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i)</w:t>
            </w:r>
          </w:p>
        </w:tc>
        <w:tc>
          <w:tcPr>
            <w:tcW w:w="8855" w:type="dxa"/>
            <w:hideMark/>
          </w:tcPr>
          <w:p w:rsidR="00BF49D9" w:rsidRDefault="00BF49D9" w:rsidP="00460460">
            <w:pPr>
              <w:spacing w:line="276" w:lineRule="auto"/>
            </w:pPr>
            <w:r>
              <w:t>Prove that every compact subspace of a Hausdorff space is closed.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i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>Show that a one-to-one continuous mapping of a compact space onto a Hausdorff Space is a homeomorphism.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          (6+4+5)</w:t>
            </w:r>
          </w:p>
          <w:p w:rsidR="00BF49D9" w:rsidRPr="00460460" w:rsidRDefault="00BF49D9">
            <w:pPr>
              <w:rPr>
                <w:b/>
              </w:rPr>
            </w:pPr>
            <w:r>
              <w:tab/>
            </w:r>
            <w:r>
              <w:tab/>
            </w:r>
            <w:r>
              <w:tab/>
            </w:r>
            <w:r w:rsidRPr="00460460">
              <w:rPr>
                <w:b/>
              </w:rPr>
              <w:t>(or)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v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 xml:space="preserve">If X is a second countable normal space, prove that there exists a homeomorphism f of X onto a subspace of </w:t>
            </w:r>
            <w:r w:rsidRPr="00460460">
              <w:rPr>
                <w:rFonts w:eastAsiaTheme="minorHAnsi"/>
                <w:position w:val="-4"/>
              </w:rPr>
              <w:object w:dxaOrig="400" w:dyaOrig="300">
                <v:shape id="_x0000_i1037" type="#_x0000_t75" style="width:20.1pt;height:15.25pt" o:ole="">
                  <v:imagedata r:id="rId31" o:title=""/>
                </v:shape>
                <o:OLEObject Type="Embed" ProgID="Equation.DSMT4" ShapeID="_x0000_i1037" DrawAspect="Content" ObjectID="_1396354809" r:id="rId32"/>
              </w:object>
            </w:r>
            <w:r>
              <w:t>and X is therefore metrizable.</w:t>
            </w:r>
            <w:r>
              <w:tab/>
            </w:r>
            <w:r>
              <w:tab/>
            </w:r>
            <w:r>
              <w:tab/>
              <w:t xml:space="preserve">      </w:t>
            </w:r>
            <w:r>
              <w:tab/>
              <w:t>(15)</w:t>
            </w:r>
          </w:p>
        </w:tc>
      </w:tr>
      <w:tr w:rsidR="00BF49D9" w:rsidRPr="00460460" w:rsidTr="00460460">
        <w:tc>
          <w:tcPr>
            <w:tcW w:w="598" w:type="dxa"/>
            <w:hideMark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  <w:r w:rsidRPr="00460460">
              <w:rPr>
                <w:b/>
              </w:rPr>
              <w:t>05)</w:t>
            </w:r>
          </w:p>
        </w:tc>
        <w:tc>
          <w:tcPr>
            <w:tcW w:w="588" w:type="dxa"/>
            <w:hideMark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  <w:r w:rsidRPr="00460460">
              <w:rPr>
                <w:b/>
              </w:rPr>
              <w:t>(a)</w:t>
            </w: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>Prove that any continuous image of a connected space is connected.</w:t>
            </w:r>
          </w:p>
          <w:p w:rsidR="00BF49D9" w:rsidRPr="00460460" w:rsidRDefault="00BF49D9">
            <w:pPr>
              <w:rPr>
                <w:b/>
              </w:rPr>
            </w:pPr>
            <w:r>
              <w:tab/>
            </w:r>
            <w:r>
              <w:tab/>
            </w:r>
            <w:r>
              <w:tab/>
            </w:r>
            <w:r w:rsidRPr="00460460">
              <w:rPr>
                <w:b/>
              </w:rPr>
              <w:t>(or)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i)</w:t>
            </w:r>
          </w:p>
        </w:tc>
        <w:tc>
          <w:tcPr>
            <w:tcW w:w="8855" w:type="dxa"/>
            <w:hideMark/>
          </w:tcPr>
          <w:p w:rsidR="00BF49D9" w:rsidRDefault="00BF49D9" w:rsidP="00460460">
            <w:pPr>
              <w:pStyle w:val="Heading1"/>
            </w:pPr>
            <w:r w:rsidRPr="00460460">
              <w:rPr>
                <w:rFonts w:eastAsiaTheme="minorHAnsi"/>
                <w:b w:val="0"/>
                <w:bCs w:val="0"/>
              </w:rPr>
              <w:t>Show that the components of a totally disconnected space are its points.</w:t>
            </w:r>
            <w:r w:rsidRPr="00460460">
              <w:rPr>
                <w:rFonts w:eastAsiaTheme="minorHAnsi"/>
                <w:b w:val="0"/>
                <w:bCs w:val="0"/>
              </w:rPr>
              <w:tab/>
            </w:r>
            <w:r w:rsidRPr="00460460">
              <w:rPr>
                <w:rFonts w:eastAsiaTheme="minorHAnsi"/>
                <w:b w:val="0"/>
                <w:bCs w:val="0"/>
              </w:rPr>
              <w:tab/>
              <w:t xml:space="preserve">       (5)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  <w:hideMark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  <w:r w:rsidRPr="00460460">
              <w:rPr>
                <w:b/>
              </w:rPr>
              <w:t>(b)</w:t>
            </w: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>Show that the product of any non-empty class of connected spaces is connected.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 xml:space="preserve">Let X be a compact Hausdorff Space. Show that X is totally disconnected, iff it has open base whose sets are also closed. 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(6+9)</w:t>
            </w:r>
          </w:p>
          <w:p w:rsidR="00BF49D9" w:rsidRPr="00460460" w:rsidRDefault="00BF49D9">
            <w:pPr>
              <w:rPr>
                <w:b/>
              </w:rPr>
            </w:pPr>
            <w:r>
              <w:tab/>
            </w:r>
            <w:r>
              <w:tab/>
            </w:r>
            <w:r>
              <w:tab/>
            </w:r>
            <w:r w:rsidRPr="00460460">
              <w:rPr>
                <w:b/>
              </w:rPr>
              <w:t>(or)</w:t>
            </w:r>
            <w:r w:rsidRPr="00460460">
              <w:rPr>
                <w:b/>
              </w:rPr>
              <w:tab/>
            </w:r>
            <w:r w:rsidRPr="00460460">
              <w:rPr>
                <w:b/>
              </w:rPr>
              <w:tab/>
            </w:r>
            <w:r w:rsidRPr="00460460">
              <w:rPr>
                <w:b/>
              </w:rPr>
              <w:tab/>
            </w:r>
            <w:r w:rsidRPr="00460460">
              <w:rPr>
                <w:b/>
              </w:rPr>
              <w:tab/>
            </w:r>
            <w:r w:rsidRPr="00460460">
              <w:rPr>
                <w:b/>
              </w:rPr>
              <w:tab/>
            </w:r>
            <w:r w:rsidRPr="00460460">
              <w:rPr>
                <w:b/>
              </w:rPr>
              <w:tab/>
            </w:r>
            <w:r w:rsidRPr="00460460">
              <w:rPr>
                <w:b/>
              </w:rPr>
              <w:tab/>
            </w:r>
            <w:r w:rsidRPr="00460460">
              <w:rPr>
                <w:b/>
              </w:rPr>
              <w:tab/>
              <w:t xml:space="preserve">   </w:t>
            </w:r>
          </w:p>
        </w:tc>
      </w:tr>
      <w:tr w:rsidR="00BF49D9" w:rsidRPr="00460460" w:rsidTr="00460460">
        <w:tc>
          <w:tcPr>
            <w:tcW w:w="59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88" w:type="dxa"/>
          </w:tcPr>
          <w:p w:rsidR="00BF49D9" w:rsidRPr="00460460" w:rsidRDefault="00BF49D9" w:rsidP="00460460">
            <w:pPr>
              <w:spacing w:line="480" w:lineRule="auto"/>
              <w:rPr>
                <w:b/>
              </w:rPr>
            </w:pPr>
          </w:p>
        </w:tc>
        <w:tc>
          <w:tcPr>
            <w:tcW w:w="579" w:type="dxa"/>
            <w:hideMark/>
          </w:tcPr>
          <w:p w:rsidR="00BF49D9" w:rsidRDefault="00BF49D9" w:rsidP="00460460">
            <w:pPr>
              <w:spacing w:line="480" w:lineRule="auto"/>
            </w:pPr>
            <w:r>
              <w:t>(iii)</w:t>
            </w:r>
          </w:p>
        </w:tc>
        <w:tc>
          <w:tcPr>
            <w:tcW w:w="8855" w:type="dxa"/>
            <w:hideMark/>
          </w:tcPr>
          <w:p w:rsidR="00BF49D9" w:rsidRDefault="00BF49D9">
            <w:r>
              <w:t>State and prove the Weierstrass Approximation Theorem.</w:t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     (15)</w:t>
            </w:r>
          </w:p>
        </w:tc>
      </w:tr>
    </w:tbl>
    <w:p w:rsidR="00BF49D9" w:rsidRDefault="00BF49D9" w:rsidP="00460460"/>
    <w:p w:rsidR="00BF49D9" w:rsidRDefault="00BF49D9" w:rsidP="00460460">
      <w:pPr>
        <w:tabs>
          <w:tab w:val="left" w:pos="2645"/>
        </w:tabs>
        <w:rPr>
          <w:rFonts w:ascii="Bookman Old Style" w:hAnsi="Bookman Old Style"/>
        </w:rPr>
        <w:sectPr w:rsidR="00BF49D9" w:rsidSect="00BF49D9">
          <w:footerReference w:type="even" r:id="rId33"/>
          <w:footerReference w:type="default" r:id="rId34"/>
          <w:pgSz w:w="11907" w:h="16840" w:code="9"/>
          <w:pgMar w:top="851" w:right="851" w:bottom="1438" w:left="851" w:header="851" w:footer="851" w:gutter="0"/>
          <w:pgBorders w:zOrder="back"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pgNumType w:start="1"/>
          <w:cols w:space="720"/>
          <w:docGrid w:linePitch="360"/>
        </w:sectPr>
      </w:pPr>
    </w:p>
    <w:p w:rsidR="00BF49D9" w:rsidRPr="00460460" w:rsidRDefault="00BF49D9" w:rsidP="00460460">
      <w:pPr>
        <w:tabs>
          <w:tab w:val="left" w:pos="2645"/>
        </w:tabs>
        <w:rPr>
          <w:rFonts w:ascii="Bookman Old Style" w:hAnsi="Bookman Old Style"/>
        </w:rPr>
      </w:pPr>
    </w:p>
    <w:sectPr w:rsidR="00BF49D9" w:rsidRPr="00460460" w:rsidSect="00BF49D9">
      <w:footerReference w:type="even" r:id="rId35"/>
      <w:footerReference w:type="default" r:id="rId36"/>
      <w:type w:val="continuous"/>
      <w:pgSz w:w="11907" w:h="16840" w:code="9"/>
      <w:pgMar w:top="851" w:right="851" w:bottom="1438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F49D9" w:rsidRDefault="00BF49D9">
      <w:r>
        <w:separator/>
      </w:r>
    </w:p>
  </w:endnote>
  <w:endnote w:type="continuationSeparator" w:id="1">
    <w:p w:rsidR="00BF49D9" w:rsidRDefault="00BF49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286ACF79-86D2-4FD0-AAB9-708B688CCE4D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2" w:fontKey="{D6B1AB59-D2FB-4198-A71E-4DC71619B1A7}"/>
    <w:embedBold r:id="rId3" w:fontKey="{DC18E9C5-4F58-41A9-ADB9-75EDE2C23CB8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4" w:fontKey="{FB98DF46-E76C-4E6A-B26B-6E69A035343F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49D9" w:rsidRDefault="00BF49D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BF49D9" w:rsidRDefault="00BF49D9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49D9" w:rsidRDefault="00BF49D9">
    <w:pPr>
      <w:pStyle w:val="Footer"/>
      <w:framePr w:wrap="around" w:vAnchor="text" w:hAnchor="margin" w:xAlign="right" w:y="1"/>
      <w:rPr>
        <w:rStyle w:val="PageNumber"/>
      </w:rPr>
    </w:pPr>
  </w:p>
  <w:p w:rsidR="00BF49D9" w:rsidRDefault="00BF49D9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6C3226" w:rsidRDefault="006C3226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</w:p>
  <w:p w:rsidR="006C3226" w:rsidRDefault="006C322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F49D9" w:rsidRDefault="00BF49D9">
      <w:r>
        <w:separator/>
      </w:r>
    </w:p>
  </w:footnote>
  <w:footnote w:type="continuationSeparator" w:id="1">
    <w:p w:rsidR="00BF49D9" w:rsidRDefault="00BF49D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4D38E4"/>
    <w:multiLevelType w:val="hybridMultilevel"/>
    <w:tmpl w:val="C4EE903C"/>
    <w:lvl w:ilvl="0" w:tplc="04090017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FD6623B"/>
    <w:multiLevelType w:val="hybridMultilevel"/>
    <w:tmpl w:val="5C0A5B72"/>
    <w:lvl w:ilvl="0" w:tplc="9BE636A2">
      <w:start w:val="1"/>
      <w:numFmt w:val="decimalZero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4F30D27"/>
    <w:multiLevelType w:val="hybridMultilevel"/>
    <w:tmpl w:val="ABF2F0DA"/>
    <w:lvl w:ilvl="0" w:tplc="4009000F">
      <w:start w:val="20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72B3066D"/>
    <w:multiLevelType w:val="hybridMultilevel"/>
    <w:tmpl w:val="D278CF2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</w:num>
  <w:num w:numId="2">
    <w:abstractNumId w:val="8"/>
  </w:num>
  <w:num w:numId="3">
    <w:abstractNumId w:val="6"/>
  </w:num>
  <w:num w:numId="4">
    <w:abstractNumId w:val="3"/>
  </w:num>
  <w:num w:numId="5">
    <w:abstractNumId w:val="1"/>
  </w:num>
  <w:num w:numId="6">
    <w:abstractNumId w:val="2"/>
  </w:num>
  <w:num w:numId="7">
    <w:abstractNumId w:val="4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1563B"/>
    <w:rsid w:val="00050EC5"/>
    <w:rsid w:val="00101EA3"/>
    <w:rsid w:val="00166E44"/>
    <w:rsid w:val="002822D7"/>
    <w:rsid w:val="002E52BB"/>
    <w:rsid w:val="0031563B"/>
    <w:rsid w:val="00420EF5"/>
    <w:rsid w:val="00460460"/>
    <w:rsid w:val="005D3CCA"/>
    <w:rsid w:val="00635FB1"/>
    <w:rsid w:val="006C3226"/>
    <w:rsid w:val="00721D8D"/>
    <w:rsid w:val="0076064A"/>
    <w:rsid w:val="007D0A0A"/>
    <w:rsid w:val="007E2D2D"/>
    <w:rsid w:val="00861A6F"/>
    <w:rsid w:val="00AC1E67"/>
    <w:rsid w:val="00B06DB3"/>
    <w:rsid w:val="00BF49D9"/>
    <w:rsid w:val="00C304F6"/>
    <w:rsid w:val="00DC47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BodyTextIndent">
    <w:name w:val="Body Text Indent"/>
    <w:basedOn w:val="Normal"/>
    <w:semiHidden/>
    <w:pPr>
      <w:ind w:left="1440" w:hanging="360"/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szCs w:val="20"/>
    </w:rPr>
  </w:style>
  <w:style w:type="paragraph" w:styleId="Subtitle">
    <w:name w:val="Subtitle"/>
    <w:basedOn w:val="Normal"/>
    <w:qFormat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ListParagraph">
    <w:name w:val="List Paragraph"/>
    <w:basedOn w:val="Normal"/>
    <w:uiPriority w:val="34"/>
    <w:qFormat/>
    <w:rsid w:val="00050E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59"/>
    <w:rsid w:val="00460460"/>
    <w:rPr>
      <w:rFonts w:eastAsiaTheme="minorHAns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28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125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2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footer" Target="footer4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footer" Target="footer3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64B29A-B0E7-4C1D-BEF1-4AE2D579F7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44</Words>
  <Characters>310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6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04-10T13:05:00Z</cp:lastPrinted>
  <dcterms:created xsi:type="dcterms:W3CDTF">2012-04-19T10:03:00Z</dcterms:created>
  <dcterms:modified xsi:type="dcterms:W3CDTF">2012-04-19T10:03:00Z</dcterms:modified>
</cp:coreProperties>
</file>